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D1F3491" w14:textId="77777777" w:rsidR="008A0FE2" w:rsidRDefault="008A0FE2" w:rsidP="008A0FE2"/>
    <w:p w14:paraId="6331DB78" w14:textId="294FBBE9" w:rsidR="0028414B" w:rsidRPr="0028414B" w:rsidRDefault="0028414B" w:rsidP="008A0FE2">
      <w:pPr>
        <w:rPr>
          <w:b/>
          <w:u w:val="single"/>
        </w:rPr>
      </w:pPr>
      <w:r w:rsidRPr="0028414B">
        <w:rPr>
          <w:b/>
          <w:u w:val="single"/>
        </w:rPr>
        <w:t>Math- Percent of Change in the Wolf Population at YNP</w:t>
      </w:r>
    </w:p>
    <w:p w14:paraId="209BAE85" w14:textId="77777777" w:rsidR="0028414B" w:rsidRDefault="0028414B" w:rsidP="008A0FE2"/>
    <w:p w14:paraId="5661C312" w14:textId="12B6AF2E" w:rsidR="000546E3" w:rsidRDefault="000546E3" w:rsidP="008A0FE2">
      <w:r>
        <w:t>Grade – Level: 6</w:t>
      </w:r>
      <w:r w:rsidRPr="000546E3">
        <w:rPr>
          <w:vertAlign w:val="superscript"/>
        </w:rPr>
        <w:t>th</w:t>
      </w:r>
      <w:r>
        <w:t xml:space="preserve"> and 7</w:t>
      </w:r>
      <w:r w:rsidRPr="000546E3">
        <w:rPr>
          <w:vertAlign w:val="superscript"/>
        </w:rPr>
        <w:t>th</w:t>
      </w:r>
      <w:r>
        <w:t xml:space="preserve"> grade</w:t>
      </w:r>
      <w:bookmarkStart w:id="0" w:name="_GoBack"/>
      <w:bookmarkEnd w:id="0"/>
    </w:p>
    <w:p w14:paraId="3130907E" w14:textId="77777777" w:rsidR="008A0FE2" w:rsidRDefault="008A0FE2" w:rsidP="008A0FE2"/>
    <w:p w14:paraId="033D07CD" w14:textId="77777777" w:rsidR="000546E3" w:rsidRDefault="000546E3" w:rsidP="008A0FE2">
      <w:r>
        <w:rPr>
          <w:i/>
        </w:rPr>
        <w:t xml:space="preserve">Learning </w:t>
      </w:r>
      <w:r w:rsidR="008A0FE2" w:rsidRPr="00A07A1C">
        <w:rPr>
          <w:i/>
        </w:rPr>
        <w:t>Objectives</w:t>
      </w:r>
      <w:r w:rsidR="008A0FE2">
        <w:t xml:space="preserve">:  </w:t>
      </w:r>
    </w:p>
    <w:p w14:paraId="3B5F3770" w14:textId="77777777" w:rsidR="000546E3" w:rsidRDefault="000546E3" w:rsidP="000546E3">
      <w:pPr>
        <w:ind w:firstLine="720"/>
      </w:pPr>
      <w:r>
        <w:t xml:space="preserve">Students will </w:t>
      </w:r>
    </w:p>
    <w:p w14:paraId="4B3C4CE7" w14:textId="4F6EDBA4" w:rsidR="00032C9B" w:rsidRDefault="00032C9B" w:rsidP="00032C9B">
      <w:pPr>
        <w:pStyle w:val="ListParagraph"/>
        <w:numPr>
          <w:ilvl w:val="0"/>
          <w:numId w:val="2"/>
        </w:numPr>
      </w:pPr>
      <w:r>
        <w:t xml:space="preserve">Calculate the percent of change a given population to analyze a current issue. </w:t>
      </w:r>
    </w:p>
    <w:p w14:paraId="50913A2B" w14:textId="77777777" w:rsidR="008A0FE2" w:rsidRDefault="008A0FE2" w:rsidP="008A0FE2"/>
    <w:p w14:paraId="420291BE" w14:textId="4A05E155" w:rsidR="00032C9B" w:rsidRDefault="00032C9B" w:rsidP="00032C9B">
      <w:pPr>
        <w:rPr>
          <w:i/>
        </w:rPr>
      </w:pPr>
      <w:r w:rsidRPr="003070DF">
        <w:rPr>
          <w:i/>
        </w:rPr>
        <w:t>Prerequisite</w:t>
      </w:r>
      <w:r>
        <w:t xml:space="preserve"> </w:t>
      </w:r>
      <w:r w:rsidRPr="00032C9B">
        <w:rPr>
          <w:i/>
        </w:rPr>
        <w:t>knowledge</w:t>
      </w:r>
      <w:r>
        <w:rPr>
          <w:i/>
        </w:rPr>
        <w:t>:</w:t>
      </w:r>
    </w:p>
    <w:p w14:paraId="3AEDA5FE" w14:textId="6F0D1029" w:rsidR="00032C9B" w:rsidRPr="00204DBC" w:rsidRDefault="00032C9B" w:rsidP="00032C9B">
      <w:r>
        <w:rPr>
          <w:i/>
        </w:rPr>
        <w:tab/>
      </w:r>
      <w:r w:rsidRPr="004443D2">
        <w:t>How do read a bar graph, a working know</w:t>
      </w:r>
      <w:r w:rsidR="004443D2">
        <w:t>ledge</w:t>
      </w:r>
      <w:r w:rsidRPr="004443D2">
        <w:t xml:space="preserve"> of percent</w:t>
      </w:r>
      <w:r w:rsidR="00204DBC">
        <w:rPr>
          <w:i/>
        </w:rPr>
        <w:t xml:space="preserve"> </w:t>
      </w:r>
      <w:r w:rsidR="00204DBC">
        <w:t>and percent of change</w:t>
      </w:r>
    </w:p>
    <w:p w14:paraId="1A5EFA09" w14:textId="77777777" w:rsidR="00204DBC" w:rsidRDefault="00204DBC" w:rsidP="008A0FE2">
      <w:pPr>
        <w:rPr>
          <w:i/>
        </w:rPr>
      </w:pPr>
    </w:p>
    <w:p w14:paraId="5F575FD6" w14:textId="28FC86F0" w:rsidR="00032C9B" w:rsidRDefault="00032C9B" w:rsidP="008A0FE2">
      <w:r>
        <w:rPr>
          <w:i/>
        </w:rPr>
        <w:t xml:space="preserve">Lesson Overview: </w:t>
      </w:r>
      <w:r>
        <w:t xml:space="preserve"> In this lesson, the student will look at the percent of change in the population of the grey wolf at Yellowstone National Park (YNP). Initially the students are given data on just the wolf from when it w</w:t>
      </w:r>
      <w:r w:rsidR="004443D2">
        <w:t xml:space="preserve">as reintroduced into YNP. </w:t>
      </w:r>
      <w:r w:rsidR="00204DBC">
        <w:t xml:space="preserve"> </w:t>
      </w:r>
    </w:p>
    <w:p w14:paraId="65DBFBBA" w14:textId="77777777" w:rsidR="00032C9B" w:rsidRDefault="00032C9B" w:rsidP="008A0FE2">
      <w:pPr>
        <w:rPr>
          <w:i/>
        </w:rPr>
      </w:pPr>
    </w:p>
    <w:p w14:paraId="0EAB0313" w14:textId="06CBCEA2" w:rsidR="008A0FE2" w:rsidRDefault="008A0FE2" w:rsidP="008A0FE2">
      <w:r w:rsidRPr="00A07A1C">
        <w:rPr>
          <w:i/>
        </w:rPr>
        <w:t>Materials Needed</w:t>
      </w:r>
      <w:r>
        <w:t>:  Internet access</w:t>
      </w:r>
      <w:r w:rsidR="00A07A1C">
        <w:t xml:space="preserve">, pencil, paper, calculator </w:t>
      </w:r>
    </w:p>
    <w:p w14:paraId="6899887C" w14:textId="77777777" w:rsidR="00204DBC" w:rsidRDefault="00204DBC" w:rsidP="008A0FE2"/>
    <w:p w14:paraId="7DF5F4BA" w14:textId="5FBA6FFD" w:rsidR="00CA3D84" w:rsidRPr="00CA3D84" w:rsidRDefault="00CA3D84" w:rsidP="008A0FE2">
      <w:pPr>
        <w:rPr>
          <w:i/>
        </w:rPr>
      </w:pPr>
      <w:r w:rsidRPr="00CA3D84">
        <w:rPr>
          <w:i/>
        </w:rPr>
        <w:t>Instructional Plan</w:t>
      </w:r>
    </w:p>
    <w:p w14:paraId="27481C68" w14:textId="0234F22E" w:rsidR="00204DBC" w:rsidRDefault="00204DBC" w:rsidP="008A0FE2">
      <w:r>
        <w:t xml:space="preserve">It might be beneficial to start the class with a review of how to </w:t>
      </w:r>
      <w:r w:rsidR="00CA3D84">
        <w:t>calculate the Percent of Change. Depending on your students you might want to refer this to growth rate/decline.</w:t>
      </w:r>
    </w:p>
    <w:p w14:paraId="465A4098" w14:textId="4A406F5D" w:rsidR="00204DBC" w:rsidRDefault="00204DBC" w:rsidP="008A0FE2">
      <w:r>
        <w:tab/>
      </w:r>
    </w:p>
    <w:p w14:paraId="61671293" w14:textId="24FD1416" w:rsidR="00204DBC" w:rsidRDefault="00204DBC" w:rsidP="008A0FE2">
      <w:r>
        <w:tab/>
      </w:r>
      <w:r w:rsidRPr="00204DBC">
        <w:rPr>
          <w:position w:val="-28"/>
        </w:rPr>
        <w:object w:dxaOrig="3360" w:dyaOrig="660" w14:anchorId="1BF846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3pt" o:ole="">
            <v:imagedata r:id="rId6" o:title=""/>
          </v:shape>
          <o:OLEObject Type="Embed" ProgID="Equation.DSMT4" ShapeID="_x0000_i1025" DrawAspect="Content" ObjectID="_1420879316" r:id="rId7"/>
        </w:object>
      </w:r>
    </w:p>
    <w:p w14:paraId="19DD2543" w14:textId="77777777" w:rsidR="00204DBC" w:rsidRDefault="00204DBC" w:rsidP="008A0FE2"/>
    <w:p w14:paraId="53EB29DF" w14:textId="50270883" w:rsidR="00204DBC" w:rsidRDefault="00204DBC" w:rsidP="008A0FE2">
      <w:r>
        <w:t>For example:</w:t>
      </w:r>
    </w:p>
    <w:p w14:paraId="110221E2" w14:textId="5E73D17F" w:rsidR="00204DBC" w:rsidRDefault="00CA3D84" w:rsidP="00204DBC">
      <w:pPr>
        <w:rPr>
          <w:rFonts w:eastAsia="Times New Roman" w:cs="Times New Roman"/>
        </w:rPr>
      </w:pPr>
      <w:r>
        <w:rPr>
          <w:rFonts w:eastAsia="Times New Roman" w:cs="Times New Roman"/>
        </w:rPr>
        <w:t>[City X]</w:t>
      </w:r>
      <w:r w:rsidR="00204DBC">
        <w:rPr>
          <w:rFonts w:eastAsia="Times New Roman" w:cs="Times New Roman"/>
        </w:rPr>
        <w:t xml:space="preserve"> has a population of </w:t>
      </w:r>
      <w:r>
        <w:rPr>
          <w:rFonts w:eastAsia="Times New Roman" w:cs="Times New Roman"/>
        </w:rPr>
        <w:t>1,</w:t>
      </w:r>
      <w:r w:rsidR="00204DBC">
        <w:rPr>
          <w:rFonts w:eastAsia="Times New Roman" w:cs="Times New Roman"/>
        </w:rPr>
        <w:t>800,000 in 1</w:t>
      </w:r>
      <w:r>
        <w:rPr>
          <w:rFonts w:eastAsia="Times New Roman" w:cs="Times New Roman"/>
        </w:rPr>
        <w:t>997</w:t>
      </w:r>
      <w:r w:rsidR="00204DBC">
        <w:rPr>
          <w:rFonts w:eastAsia="Times New Roman" w:cs="Times New Roman"/>
        </w:rPr>
        <w:t xml:space="preserve"> and a</w:t>
      </w:r>
      <w:r>
        <w:rPr>
          <w:rFonts w:eastAsia="Times New Roman" w:cs="Times New Roman"/>
        </w:rPr>
        <w:t xml:space="preserve"> population of 1,500,000 in 2012</w:t>
      </w:r>
      <w:r w:rsidR="00204DBC">
        <w:rPr>
          <w:rFonts w:eastAsia="Times New Roman" w:cs="Times New Roman"/>
        </w:rPr>
        <w:t>.</w:t>
      </w:r>
      <w:r>
        <w:rPr>
          <w:rFonts w:eastAsia="Times New Roman" w:cs="Times New Roman"/>
        </w:rPr>
        <w:t xml:space="preserve"> What is the percent of change?</w:t>
      </w:r>
    </w:p>
    <w:p w14:paraId="294CAF83" w14:textId="0E6736D2" w:rsidR="00CA3D84" w:rsidRPr="00CA3D84" w:rsidRDefault="00CA3D84" w:rsidP="00CA3D84">
      <w:pPr>
        <w:jc w:val="center"/>
      </w:pPr>
      <w:r w:rsidRPr="00CA3D84">
        <w:rPr>
          <w:position w:val="-96"/>
        </w:rPr>
        <w:object w:dxaOrig="3620" w:dyaOrig="2060" w14:anchorId="23D78F6F">
          <v:shape id="_x0000_i1026" type="#_x0000_t75" style="width:181pt;height:103pt" o:ole="">
            <v:imagedata r:id="rId8" o:title=""/>
          </v:shape>
          <o:OLEObject Type="Embed" ProgID="Equation.DSMT4" ShapeID="_x0000_i1026" DrawAspect="Content" ObjectID="_1420879317" r:id="rId9"/>
        </w:object>
      </w:r>
    </w:p>
    <w:p w14:paraId="03919A93" w14:textId="28AEDE12" w:rsidR="00204DBC" w:rsidRPr="00CA3D84" w:rsidRDefault="00204DBC" w:rsidP="00CA3D84">
      <w:pPr>
        <w:shd w:val="clear" w:color="auto" w:fill="FFFFFF"/>
        <w:rPr>
          <w:rFonts w:eastAsia="Times New Roman" w:cs="Times New Roman"/>
          <w:color w:val="000000"/>
        </w:rPr>
      </w:pPr>
      <w:r>
        <w:rPr>
          <w:rFonts w:eastAsia="Times New Roman" w:cs="Times New Roman"/>
          <w:color w:val="000000"/>
        </w:rPr>
        <w:br/>
      </w:r>
    </w:p>
    <w:p w14:paraId="72AF9F8E" w14:textId="4362A1EB" w:rsidR="008A0FE2" w:rsidRDefault="00A07A1C" w:rsidP="008A0FE2">
      <w:r>
        <w:t>Springboard the class off with the following video:</w:t>
      </w:r>
    </w:p>
    <w:p w14:paraId="441DE07D" w14:textId="13FF874A" w:rsidR="00A07A1C" w:rsidRDefault="0028414B" w:rsidP="008A0FE2">
      <w:hyperlink r:id="rId10" w:history="1">
        <w:r w:rsidR="00A07A1C" w:rsidRPr="00E07AEA">
          <w:rPr>
            <w:rStyle w:val="Hyperlink"/>
          </w:rPr>
          <w:t>http://www.pbs.org/wnet/nature/episodes/the-wolf-that-changed-america/video-wolf-expert-doug-smith-on-the-yellowstone-wolf-project/4332/</w:t>
        </w:r>
      </w:hyperlink>
      <w:r w:rsidR="00A07A1C">
        <w:t xml:space="preserve"> </w:t>
      </w:r>
    </w:p>
    <w:p w14:paraId="4CF5CDCA" w14:textId="77777777" w:rsidR="00A07A1C" w:rsidRDefault="00A07A1C" w:rsidP="008A0FE2"/>
    <w:p w14:paraId="0190BA0B" w14:textId="77777777" w:rsidR="00204DBC" w:rsidRDefault="00204DBC" w:rsidP="008A0FE2"/>
    <w:p w14:paraId="62EDBBA7" w14:textId="675033A4" w:rsidR="00CA3D84" w:rsidRDefault="00CA3D84" w:rsidP="008A0FE2">
      <w:r>
        <w:t xml:space="preserve">Inform the students that they will be analyzing wolf population data.  Pass out ‘Who’s Afraid of the Big Bad Wolf” worksheet. You can have the students work in pairs or individuals. </w:t>
      </w:r>
    </w:p>
    <w:p w14:paraId="4CA87696" w14:textId="77777777" w:rsidR="00CA3D84" w:rsidRDefault="00CA3D84" w:rsidP="008A0FE2"/>
    <w:p w14:paraId="578A32D4" w14:textId="6B31289D" w:rsidR="00CA3D84" w:rsidRDefault="00CA3D84" w:rsidP="008A0FE2">
      <w:r>
        <w:t xml:space="preserve">If possible have the links listed on the worksheet posted on the class website so they are easy for the students to get to. </w:t>
      </w:r>
    </w:p>
    <w:p w14:paraId="283DDED0" w14:textId="77777777" w:rsidR="00204DBC" w:rsidRDefault="00204DBC" w:rsidP="008A0FE2"/>
    <w:p w14:paraId="0CE4A929" w14:textId="77777777" w:rsidR="00A07A1C" w:rsidRDefault="00A07A1C" w:rsidP="008A0FE2"/>
    <w:p w14:paraId="086B3FD3" w14:textId="77777777" w:rsidR="008A0FE2" w:rsidRDefault="008A0FE2" w:rsidP="002A320E">
      <w:pPr>
        <w:jc w:val="center"/>
      </w:pPr>
    </w:p>
    <w:p w14:paraId="157C47CA" w14:textId="77777777" w:rsidR="008A0FE2" w:rsidRDefault="008A0FE2" w:rsidP="002A320E">
      <w:pPr>
        <w:jc w:val="center"/>
      </w:pPr>
    </w:p>
    <w:p w14:paraId="503F67BD" w14:textId="77777777" w:rsidR="00CA3D84" w:rsidRDefault="00CA3D84">
      <w:r>
        <w:br w:type="page"/>
      </w:r>
    </w:p>
    <w:p w14:paraId="5F134879" w14:textId="75DA3C12" w:rsidR="00A07A1C" w:rsidRDefault="00A07A1C">
      <w:r>
        <w:t xml:space="preserve">Name: </w:t>
      </w:r>
      <w:r>
        <w:tab/>
      </w:r>
      <w:r>
        <w:tab/>
      </w:r>
      <w:r>
        <w:tab/>
      </w:r>
      <w:r>
        <w:tab/>
      </w:r>
      <w:r>
        <w:tab/>
      </w:r>
      <w:r>
        <w:tab/>
        <w:t>Class:</w:t>
      </w:r>
      <w:r>
        <w:tab/>
      </w:r>
      <w:r>
        <w:tab/>
      </w:r>
      <w:r>
        <w:tab/>
      </w:r>
      <w:r>
        <w:tab/>
      </w:r>
      <w:r>
        <w:tab/>
        <w:t xml:space="preserve">Date: </w:t>
      </w:r>
    </w:p>
    <w:p w14:paraId="0CC7B3EF" w14:textId="2E7BCAFE" w:rsidR="008A0FE2" w:rsidRDefault="008A0FE2"/>
    <w:p w14:paraId="31E568D8" w14:textId="77777777" w:rsidR="00BF1414" w:rsidRDefault="00BF1414" w:rsidP="00BF1414">
      <w:pPr>
        <w:jc w:val="center"/>
        <w:rPr>
          <w:b/>
          <w:i/>
          <w:sz w:val="36"/>
          <w:szCs w:val="36"/>
        </w:rPr>
      </w:pPr>
    </w:p>
    <w:p w14:paraId="7E40623E" w14:textId="226904AF" w:rsidR="00A07A1C" w:rsidRPr="00BF1414" w:rsidRDefault="00BF1414" w:rsidP="00BF1414">
      <w:pPr>
        <w:jc w:val="center"/>
        <w:rPr>
          <w:b/>
          <w:i/>
          <w:sz w:val="36"/>
          <w:szCs w:val="36"/>
        </w:rPr>
      </w:pPr>
      <w:r w:rsidRPr="00BF1414">
        <w:rPr>
          <w:b/>
          <w:i/>
          <w:sz w:val="36"/>
          <w:szCs w:val="36"/>
        </w:rPr>
        <w:t>Who’s</w:t>
      </w:r>
      <w:r w:rsidR="00A07A1C" w:rsidRPr="00BF1414">
        <w:rPr>
          <w:b/>
          <w:i/>
          <w:sz w:val="36"/>
          <w:szCs w:val="36"/>
        </w:rPr>
        <w:t xml:space="preserve"> afraid of the Big Bad Wolf?</w:t>
      </w:r>
    </w:p>
    <w:p w14:paraId="087BBB9C" w14:textId="77777777" w:rsidR="00A07A1C" w:rsidRPr="00A07A1C" w:rsidRDefault="00A07A1C">
      <w:pPr>
        <w:rPr>
          <w:i/>
        </w:rPr>
      </w:pPr>
    </w:p>
    <w:p w14:paraId="381C43B0" w14:textId="32460273" w:rsidR="00BF1414" w:rsidRDefault="00BF1414" w:rsidP="00BF1414">
      <w:r>
        <w:t>Answer the following questions, given the following graph below:</w:t>
      </w:r>
    </w:p>
    <w:p w14:paraId="2948BD41" w14:textId="12BE70C8" w:rsidR="00A07A1C" w:rsidRPr="00BF1414" w:rsidRDefault="00BF1414">
      <w:pPr>
        <w:rPr>
          <w:i/>
        </w:rPr>
      </w:pPr>
      <w:r w:rsidRPr="002A320E">
        <w:rPr>
          <w:noProof/>
        </w:rPr>
        <w:drawing>
          <wp:anchor distT="0" distB="0" distL="114300" distR="114300" simplePos="0" relativeHeight="251658240" behindDoc="0" locked="0" layoutInCell="1" allowOverlap="1" wp14:anchorId="57379E44" wp14:editId="1348FFB0">
            <wp:simplePos x="0" y="0"/>
            <wp:positionH relativeFrom="column">
              <wp:posOffset>-228600</wp:posOffset>
            </wp:positionH>
            <wp:positionV relativeFrom="paragraph">
              <wp:posOffset>314325</wp:posOffset>
            </wp:positionV>
            <wp:extent cx="7171055" cy="2759710"/>
            <wp:effectExtent l="0" t="0" r="0" b="8890"/>
            <wp:wrapSquare wrapText="bothSides"/>
            <wp:docPr id="1" name="Picture 1" descr="NP Wolf Pop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P Wolf Popula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171055" cy="27597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6911D16" w14:textId="25FCBD40" w:rsidR="00A07A1C" w:rsidRPr="00BF1414" w:rsidRDefault="00BF1414">
      <w:pPr>
        <w:rPr>
          <w:sz w:val="20"/>
          <w:szCs w:val="20"/>
        </w:rPr>
      </w:pPr>
      <w:r w:rsidRPr="00BF1414">
        <w:rPr>
          <w:sz w:val="20"/>
          <w:szCs w:val="20"/>
        </w:rPr>
        <w:t xml:space="preserve">Source: </w:t>
      </w:r>
      <w:hyperlink r:id="rId12" w:history="1">
        <w:r w:rsidRPr="00BF1414">
          <w:rPr>
            <w:rStyle w:val="Hyperlink"/>
            <w:sz w:val="20"/>
            <w:szCs w:val="20"/>
          </w:rPr>
          <w:t>http://www.nps.gov/yell/naturescience/wolves.htm</w:t>
        </w:r>
      </w:hyperlink>
    </w:p>
    <w:p w14:paraId="371D2B2B" w14:textId="77777777" w:rsidR="002A320E" w:rsidRDefault="002A320E">
      <w:r>
        <w:tab/>
      </w:r>
    </w:p>
    <w:p w14:paraId="750DD088" w14:textId="583F3183" w:rsidR="00E445A7" w:rsidRDefault="00BF1414" w:rsidP="00E445A7">
      <w:pPr>
        <w:pStyle w:val="ListParagraph"/>
        <w:numPr>
          <w:ilvl w:val="0"/>
          <w:numId w:val="1"/>
        </w:numPr>
      </w:pPr>
      <w:r>
        <w:t>Write</w:t>
      </w:r>
      <w:r w:rsidR="00E445A7">
        <w:t xml:space="preserve"> three statements about the wolf population</w:t>
      </w:r>
      <w:r w:rsidR="000546E3">
        <w:t xml:space="preserve"> from the above graph</w:t>
      </w:r>
      <w:r w:rsidR="00E445A7">
        <w:t xml:space="preserve"> of the various regions.</w:t>
      </w:r>
      <w:r>
        <w:br/>
      </w:r>
      <w:r>
        <w:br/>
      </w:r>
      <w:r>
        <w:br/>
      </w:r>
      <w:r>
        <w:br/>
      </w:r>
      <w:r>
        <w:br/>
      </w:r>
      <w:r>
        <w:br/>
      </w:r>
    </w:p>
    <w:p w14:paraId="2E05EF4A" w14:textId="77777777" w:rsidR="00E445A7" w:rsidRDefault="00E445A7" w:rsidP="008A0FE2">
      <w:pPr>
        <w:ind w:left="360"/>
      </w:pPr>
    </w:p>
    <w:p w14:paraId="50BC99BF" w14:textId="53B5E150" w:rsidR="002A320E" w:rsidRDefault="002A320E" w:rsidP="00204DBC">
      <w:pPr>
        <w:pStyle w:val="ListParagraph"/>
        <w:numPr>
          <w:ilvl w:val="0"/>
          <w:numId w:val="1"/>
        </w:numPr>
      </w:pPr>
      <w:r>
        <w:t xml:space="preserve">What is the percent </w:t>
      </w:r>
      <w:r w:rsidR="000546E3">
        <w:t xml:space="preserve">of </w:t>
      </w:r>
      <w:r>
        <w:t>ch</w:t>
      </w:r>
      <w:r w:rsidR="00204DBC">
        <w:t>ange of wolf population from 199</w:t>
      </w:r>
      <w:r>
        <w:t>5 to 2011 in Yellowstone National Park?</w:t>
      </w:r>
      <w:r w:rsidR="000546E3">
        <w:t xml:space="preserve"> </w:t>
      </w:r>
      <w:r w:rsidR="00204DBC">
        <w:t xml:space="preserve"> The Northern Range?  The Interior?</w:t>
      </w:r>
      <w:r w:rsidR="00BF1414">
        <w:br/>
      </w:r>
      <w:r w:rsidR="00BF1414">
        <w:br/>
      </w:r>
      <w:r w:rsidR="00BF1414">
        <w:br/>
      </w:r>
      <w:r w:rsidR="00FA0AFC">
        <w:br/>
      </w:r>
      <w:r w:rsidR="00BF1414">
        <w:br/>
      </w:r>
      <w:r w:rsidR="003C50BF">
        <w:br/>
      </w:r>
      <w:r w:rsidR="003C50BF">
        <w:br/>
      </w:r>
      <w:r w:rsidR="00BF1414">
        <w:br/>
      </w:r>
      <w:r w:rsidR="00BF1414">
        <w:br/>
      </w:r>
      <w:r w:rsidR="00BF1414">
        <w:br/>
      </w:r>
      <w:r w:rsidR="00BF1414">
        <w:br/>
      </w:r>
      <w:r w:rsidR="00BF1414">
        <w:br/>
      </w:r>
      <w:r w:rsidR="00BF1414">
        <w:br/>
      </w:r>
      <w:r w:rsidR="00BF1414">
        <w:br/>
      </w:r>
      <w:r w:rsidR="00BF1414">
        <w:br/>
      </w:r>
    </w:p>
    <w:p w14:paraId="6E631D5C" w14:textId="66D5AC6F" w:rsidR="002A320E" w:rsidRDefault="002A320E" w:rsidP="002A320E">
      <w:pPr>
        <w:pStyle w:val="ListParagraph"/>
        <w:numPr>
          <w:ilvl w:val="0"/>
          <w:numId w:val="1"/>
        </w:numPr>
      </w:pPr>
      <w:r>
        <w:t>Is the per</w:t>
      </w:r>
      <w:r w:rsidR="00204DBC">
        <w:t>cent change from 199</w:t>
      </w:r>
      <w:r>
        <w:t xml:space="preserve">5 to 2011 the greatest percent change (increase or decrease) for the wolf population in Yellowstone National Park?  </w:t>
      </w:r>
      <w:r w:rsidR="004443D2">
        <w:t>Explain. (HINT:  you might have to make numerous calculations)</w:t>
      </w:r>
      <w:r w:rsidR="00BF1414">
        <w:br/>
      </w:r>
      <w:r w:rsidR="00BF1414">
        <w:br/>
      </w:r>
      <w:r w:rsidR="00BF1414">
        <w:br/>
      </w:r>
      <w:r w:rsidR="00BF1414">
        <w:br/>
      </w:r>
      <w:r w:rsidR="00BF1414">
        <w:br/>
      </w:r>
      <w:r w:rsidR="004443D2">
        <w:br/>
      </w:r>
      <w:r w:rsidR="004443D2">
        <w:br/>
      </w:r>
      <w:r w:rsidR="004443D2">
        <w:br/>
      </w:r>
      <w:r w:rsidR="004443D2">
        <w:br/>
      </w:r>
      <w:r w:rsidR="00BF1414">
        <w:br/>
      </w:r>
      <w:r w:rsidR="00BF1414">
        <w:br/>
      </w:r>
      <w:r w:rsidR="00BF1414">
        <w:br/>
      </w:r>
    </w:p>
    <w:p w14:paraId="3929625E" w14:textId="6C84F70F" w:rsidR="000546E3" w:rsidRDefault="000E3B56" w:rsidP="00E445A7">
      <w:pPr>
        <w:pStyle w:val="ListParagraph"/>
        <w:numPr>
          <w:ilvl w:val="0"/>
          <w:numId w:val="1"/>
        </w:numPr>
      </w:pPr>
      <w:r>
        <w:t xml:space="preserve">What do </w:t>
      </w:r>
      <w:r w:rsidRPr="00CA3D84">
        <w:rPr>
          <w:i/>
        </w:rPr>
        <w:t>you</w:t>
      </w:r>
      <w:r>
        <w:t xml:space="preserve"> think contributed to the</w:t>
      </w:r>
      <w:r w:rsidR="00E445A7">
        <w:t xml:space="preserve"> </w:t>
      </w:r>
      <w:r w:rsidR="004443D2">
        <w:t xml:space="preserve">various </w:t>
      </w:r>
      <w:r w:rsidR="00E445A7">
        <w:t>rise</w:t>
      </w:r>
      <w:r w:rsidR="004443D2">
        <w:t>s</w:t>
      </w:r>
      <w:r w:rsidR="00E445A7">
        <w:t xml:space="preserve"> and</w:t>
      </w:r>
      <w:r w:rsidR="00BF1414">
        <w:t xml:space="preserve"> </w:t>
      </w:r>
      <w:r w:rsidR="004443D2">
        <w:t xml:space="preserve">falls </w:t>
      </w:r>
      <w:r w:rsidR="00204DBC">
        <w:t>of the wolf population from199</w:t>
      </w:r>
      <w:r w:rsidR="00BF1414">
        <w:t>5 to 2011?</w:t>
      </w:r>
      <w:r w:rsidR="00CA3D84">
        <w:t xml:space="preserve">  Then share with your partner.</w:t>
      </w:r>
      <w:r w:rsidR="000546E3">
        <w:br/>
      </w:r>
      <w:r w:rsidR="000546E3">
        <w:br/>
      </w:r>
      <w:r w:rsidR="000546E3">
        <w:br/>
      </w:r>
      <w:r w:rsidR="000546E3">
        <w:br/>
      </w:r>
      <w:r w:rsidR="000546E3">
        <w:br/>
      </w:r>
      <w:r w:rsidR="000546E3">
        <w:br/>
      </w:r>
    </w:p>
    <w:p w14:paraId="58DC6E92" w14:textId="1F034883" w:rsidR="00E01F8A" w:rsidRDefault="004118E8" w:rsidP="00E445A7">
      <w:pPr>
        <w:pStyle w:val="ListParagraph"/>
        <w:numPr>
          <w:ilvl w:val="0"/>
          <w:numId w:val="1"/>
        </w:numPr>
      </w:pPr>
      <w:r>
        <w:t>Refer to the</w:t>
      </w:r>
      <w:r w:rsidR="00E01F8A">
        <w:t xml:space="preserve"> following</w:t>
      </w:r>
      <w:r>
        <w:t xml:space="preserve"> link</w:t>
      </w:r>
      <w:r w:rsidR="00E01F8A">
        <w:t>s to read about wolf reintroduction into Yellowstone Park.</w:t>
      </w:r>
      <w:r w:rsidR="004443D2">
        <w:br/>
      </w:r>
      <w:r w:rsidR="004443D2" w:rsidRPr="004443D2">
        <w:rPr>
          <w:b/>
        </w:rPr>
        <w:t>National Park Service: Wolves of Yellowstone</w:t>
      </w:r>
      <w:r w:rsidR="004443D2">
        <w:rPr>
          <w:b/>
        </w:rPr>
        <w:t>:</w:t>
      </w:r>
    </w:p>
    <w:p w14:paraId="3905657B" w14:textId="351E0550" w:rsidR="004443D2" w:rsidRDefault="0028414B" w:rsidP="004443D2">
      <w:pPr>
        <w:ind w:left="720"/>
      </w:pPr>
      <w:hyperlink r:id="rId13" w:history="1">
        <w:r w:rsidR="00FA0AFC" w:rsidRPr="00FA0AFC">
          <w:rPr>
            <w:rStyle w:val="Hyperlink"/>
          </w:rPr>
          <w:t>http://www.nps.gov/yell/naturescience/wolves.htm</w:t>
        </w:r>
      </w:hyperlink>
      <w:r w:rsidR="004118E8">
        <w:t xml:space="preserve"> </w:t>
      </w:r>
      <w:r w:rsidR="004443D2">
        <w:br/>
      </w:r>
      <w:r w:rsidR="004443D2" w:rsidRPr="004443D2">
        <w:rPr>
          <w:b/>
        </w:rPr>
        <w:t>PBS Special on the Yellowstone Wolf</w:t>
      </w:r>
      <w:r w:rsidR="004443D2">
        <w:t xml:space="preserve">:  </w:t>
      </w:r>
    </w:p>
    <w:p w14:paraId="37482484" w14:textId="1F12F3C1" w:rsidR="00E01F8A" w:rsidRDefault="0028414B" w:rsidP="004443D2">
      <w:pPr>
        <w:pStyle w:val="ListParagraph"/>
        <w:numPr>
          <w:ilvl w:val="0"/>
          <w:numId w:val="5"/>
        </w:numPr>
      </w:pPr>
      <w:hyperlink r:id="rId14" w:history="1">
        <w:r w:rsidR="004443D2" w:rsidRPr="00926030">
          <w:rPr>
            <w:rStyle w:val="Hyperlink"/>
          </w:rPr>
          <w:t>http://www.pbs.org/wnet/nature/episodes/in-the-valley-of-the-wolves/introduction/212/</w:t>
        </w:r>
      </w:hyperlink>
      <w:r w:rsidR="004443D2">
        <w:t xml:space="preserve"> </w:t>
      </w:r>
    </w:p>
    <w:p w14:paraId="58785582" w14:textId="4C8358BC" w:rsidR="004443D2" w:rsidRDefault="0028414B" w:rsidP="004443D2">
      <w:pPr>
        <w:pStyle w:val="ListParagraph"/>
        <w:numPr>
          <w:ilvl w:val="0"/>
          <w:numId w:val="5"/>
        </w:numPr>
      </w:pPr>
      <w:hyperlink r:id="rId15" w:history="1">
        <w:r w:rsidR="004443D2" w:rsidRPr="00926030">
          <w:rPr>
            <w:rStyle w:val="Hyperlink"/>
          </w:rPr>
          <w:t>http://www.pbs.org/wnet/nature/episodes/in-the-valley-of-the-wolves/reintroduction-of-the-wolves/213/</w:t>
        </w:r>
      </w:hyperlink>
      <w:r w:rsidR="004443D2">
        <w:t xml:space="preserve"> </w:t>
      </w:r>
    </w:p>
    <w:p w14:paraId="0BCC55D4" w14:textId="29DE919E" w:rsidR="004443D2" w:rsidRPr="004443D2" w:rsidRDefault="004443D2" w:rsidP="000546E3">
      <w:pPr>
        <w:ind w:firstLine="720"/>
        <w:rPr>
          <w:b/>
        </w:rPr>
      </w:pPr>
      <w:r w:rsidRPr="004443D2">
        <w:rPr>
          <w:b/>
        </w:rPr>
        <w:t>PBS fact sheet on the grey wolf:</w:t>
      </w:r>
    </w:p>
    <w:p w14:paraId="74D3B792" w14:textId="77777777" w:rsidR="00E01F8A" w:rsidRDefault="003070DF" w:rsidP="000546E3">
      <w:pPr>
        <w:ind w:left="720"/>
      </w:pPr>
      <w:hyperlink r:id="rId16" w:history="1">
        <w:r w:rsidR="00E01F8A" w:rsidRPr="00E07AEA">
          <w:rPr>
            <w:rStyle w:val="Hyperlink"/>
          </w:rPr>
          <w:t>http://www.pbs.org/wnet/nature/episodes/river-of-no-return/gray-wolf-fact-sheet/7659/</w:t>
        </w:r>
      </w:hyperlink>
      <w:r w:rsidR="00E01F8A">
        <w:t xml:space="preserve"> </w:t>
      </w:r>
    </w:p>
    <w:p w14:paraId="5C018C59" w14:textId="77777777" w:rsidR="004443D2" w:rsidRDefault="004443D2" w:rsidP="004443D2"/>
    <w:p w14:paraId="346502EE" w14:textId="1E9515F7" w:rsidR="00032C9B" w:rsidRDefault="008A0FE2" w:rsidP="00032C9B">
      <w:pPr>
        <w:pStyle w:val="ListParagraph"/>
        <w:numPr>
          <w:ilvl w:val="0"/>
          <w:numId w:val="3"/>
        </w:numPr>
      </w:pPr>
      <w:r>
        <w:t>What animal</w:t>
      </w:r>
      <w:r w:rsidR="004118E8">
        <w:t xml:space="preserve"> </w:t>
      </w:r>
      <w:proofErr w:type="gramStart"/>
      <w:r w:rsidR="004118E8">
        <w:t>population</w:t>
      </w:r>
      <w:r w:rsidR="004443D2">
        <w:t>(</w:t>
      </w:r>
      <w:r w:rsidR="004118E8">
        <w:t>s</w:t>
      </w:r>
      <w:r w:rsidR="004443D2">
        <w:t>)</w:t>
      </w:r>
      <w:r w:rsidR="004118E8">
        <w:t xml:space="preserve"> have</w:t>
      </w:r>
      <w:proofErr w:type="gramEnd"/>
      <w:r w:rsidR="004118E8">
        <w:t xml:space="preserve"> been affected by </w:t>
      </w:r>
      <w:r>
        <w:t>the introduction of the wolves?</w:t>
      </w:r>
      <w:r w:rsidR="00FA0AFC">
        <w:t xml:space="preserve"> Why?</w:t>
      </w:r>
      <w:r w:rsidR="00032C9B">
        <w:br/>
      </w:r>
      <w:r w:rsidR="00032C9B">
        <w:br/>
      </w:r>
      <w:r w:rsidR="00032C9B">
        <w:br/>
      </w:r>
      <w:r w:rsidR="00032C9B">
        <w:br/>
      </w:r>
      <w:r w:rsidR="00032C9B">
        <w:br/>
      </w:r>
    </w:p>
    <w:p w14:paraId="5D140AC1" w14:textId="4406F389" w:rsidR="00E01F8A" w:rsidRDefault="00E01F8A" w:rsidP="00032C9B">
      <w:pPr>
        <w:pStyle w:val="ListParagraph"/>
        <w:numPr>
          <w:ilvl w:val="0"/>
          <w:numId w:val="3"/>
        </w:numPr>
      </w:pPr>
      <w:r>
        <w:t xml:space="preserve">What is the most interesting fact that </w:t>
      </w:r>
      <w:r w:rsidRPr="00CA3D84">
        <w:rPr>
          <w:i/>
        </w:rPr>
        <w:t>you</w:t>
      </w:r>
      <w:r>
        <w:t xml:space="preserve"> found about the gray wolf?</w:t>
      </w:r>
      <w:r w:rsidR="00CA3D84">
        <w:t xml:space="preserve"> Share with your partner.</w:t>
      </w:r>
    </w:p>
    <w:p w14:paraId="547F88E0" w14:textId="77777777" w:rsidR="00032C9B" w:rsidRDefault="00032C9B" w:rsidP="00032C9B"/>
    <w:p w14:paraId="18E4D379" w14:textId="77777777" w:rsidR="00032C9B" w:rsidRDefault="00032C9B" w:rsidP="00032C9B"/>
    <w:p w14:paraId="541BBCDF" w14:textId="77777777" w:rsidR="00032C9B" w:rsidRDefault="00032C9B" w:rsidP="00032C9B"/>
    <w:p w14:paraId="4729A767" w14:textId="77777777" w:rsidR="00032C9B" w:rsidRDefault="00032C9B" w:rsidP="00032C9B"/>
    <w:p w14:paraId="1D917551" w14:textId="77777777" w:rsidR="00032C9B" w:rsidRDefault="00032C9B" w:rsidP="00032C9B"/>
    <w:p w14:paraId="37272A9D" w14:textId="77777777" w:rsidR="00CA3D84" w:rsidRDefault="00CA3D84" w:rsidP="00032C9B">
      <w:pPr>
        <w:rPr>
          <w:i/>
        </w:rPr>
      </w:pPr>
    </w:p>
    <w:p w14:paraId="749AA352" w14:textId="77777777" w:rsidR="00CA3D84" w:rsidRDefault="00CA3D84" w:rsidP="00032C9B">
      <w:pPr>
        <w:rPr>
          <w:i/>
        </w:rPr>
      </w:pPr>
    </w:p>
    <w:p w14:paraId="6B787C45" w14:textId="77777777" w:rsidR="00CA3D84" w:rsidRDefault="00CA3D84" w:rsidP="00032C9B">
      <w:pPr>
        <w:rPr>
          <w:i/>
        </w:rPr>
      </w:pPr>
    </w:p>
    <w:p w14:paraId="3FD45962" w14:textId="77777777" w:rsidR="00CA3D84" w:rsidRDefault="00CA3D84">
      <w:pPr>
        <w:rPr>
          <w:i/>
        </w:rPr>
      </w:pPr>
      <w:r>
        <w:rPr>
          <w:i/>
        </w:rPr>
        <w:br w:type="page"/>
      </w:r>
    </w:p>
    <w:p w14:paraId="0B9CE76B" w14:textId="7DA97344" w:rsidR="00032C9B" w:rsidRPr="00032C9B" w:rsidRDefault="00032C9B" w:rsidP="00032C9B">
      <w:pPr>
        <w:rPr>
          <w:i/>
        </w:rPr>
      </w:pPr>
      <w:r>
        <w:rPr>
          <w:i/>
        </w:rPr>
        <w:t>Possible Extension</w:t>
      </w:r>
      <w:r w:rsidR="00CA3D84">
        <w:rPr>
          <w:i/>
        </w:rPr>
        <w:t>s</w:t>
      </w:r>
      <w:r w:rsidR="00A866B3">
        <w:rPr>
          <w:i/>
        </w:rPr>
        <w:t xml:space="preserve"> or Assessment Options</w:t>
      </w:r>
    </w:p>
    <w:p w14:paraId="482FC697" w14:textId="4212FC1F" w:rsidR="00204DBC" w:rsidRDefault="00032C9B" w:rsidP="00032C9B">
      <w:pPr>
        <w:pStyle w:val="ListParagraph"/>
        <w:numPr>
          <w:ilvl w:val="0"/>
          <w:numId w:val="4"/>
        </w:numPr>
      </w:pPr>
      <w:r>
        <w:t xml:space="preserve">Have the student(s) research various animal populations in their current state (or region) over a significant period.  Have them determine the percent increase/decrease of the populations and research possible causes </w:t>
      </w:r>
      <w:r w:rsidR="00A866B3">
        <w:t>and</w:t>
      </w:r>
      <w:r>
        <w:t xml:space="preserve"> effects. </w:t>
      </w:r>
      <w:r w:rsidR="00204DBC">
        <w:t xml:space="preserve">  </w:t>
      </w:r>
      <w:r w:rsidR="00CA3D84">
        <w:br/>
      </w:r>
    </w:p>
    <w:p w14:paraId="68B80025" w14:textId="6D5F0C86" w:rsidR="00A866B3" w:rsidRDefault="00204DBC" w:rsidP="00032C9B">
      <w:pPr>
        <w:pStyle w:val="ListParagraph"/>
        <w:numPr>
          <w:ilvl w:val="0"/>
          <w:numId w:val="4"/>
        </w:numPr>
      </w:pPr>
      <w:r>
        <w:t xml:space="preserve">Have the student research the human growth rate in their area </w:t>
      </w:r>
      <w:hyperlink r:id="rId17" w:anchor="map" w:history="1">
        <w:r w:rsidR="00CE1087" w:rsidRPr="00926030">
          <w:rPr>
            <w:rStyle w:val="Hyperlink"/>
          </w:rPr>
          <w:t>http://www.indexmundi.com/facts/united-states/quick-facts/all-states/population-growth#map</w:t>
        </w:r>
      </w:hyperlink>
      <w:r w:rsidR="00CE1087">
        <w:t xml:space="preserve"> </w:t>
      </w:r>
      <w:r w:rsidR="00A866B3">
        <w:br/>
      </w:r>
    </w:p>
    <w:p w14:paraId="70796C74" w14:textId="1120CF25" w:rsidR="00A866B3" w:rsidRDefault="00A866B3" w:rsidP="00032C9B">
      <w:pPr>
        <w:pStyle w:val="ListParagraph"/>
        <w:numPr>
          <w:ilvl w:val="0"/>
          <w:numId w:val="4"/>
        </w:numPr>
      </w:pPr>
      <w:r>
        <w:t xml:space="preserve">Look at various World Populations: </w:t>
      </w:r>
    </w:p>
    <w:p w14:paraId="1DC6A58C" w14:textId="42362963" w:rsidR="00032C9B" w:rsidRDefault="0028414B" w:rsidP="00A866B3">
      <w:pPr>
        <w:pStyle w:val="ListParagraph"/>
      </w:pPr>
      <w:hyperlink r:id="rId18" w:history="1">
        <w:r w:rsidR="00A866B3" w:rsidRPr="00926030">
          <w:rPr>
            <w:rStyle w:val="Hyperlink"/>
          </w:rPr>
          <w:t>http://www.prb.org/Educators/LessonPlans/2012/WorldPopulationDataSheet.aspx</w:t>
        </w:r>
      </w:hyperlink>
      <w:r w:rsidR="00A866B3">
        <w:t xml:space="preserve"> </w:t>
      </w:r>
      <w:r w:rsidR="00CE1087">
        <w:br/>
      </w:r>
      <w:r w:rsidR="00CE1087">
        <w:br/>
      </w:r>
    </w:p>
    <w:p w14:paraId="2A889ADB" w14:textId="77777777" w:rsidR="007F0F7B" w:rsidRDefault="007F0F7B" w:rsidP="00CA3D84">
      <w:pPr>
        <w:pStyle w:val="ListParagraph"/>
      </w:pPr>
    </w:p>
    <w:sectPr w:rsidR="007F0F7B" w:rsidSect="00A07A1C">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Meiryo"/>
    <w:panose1 w:val="02020609040205080304"/>
    <w:charset w:val="80"/>
    <w:family w:val="roman"/>
    <w:notTrueType/>
    <w:pitch w:val="fixed"/>
    <w:sig w:usb0="00000000" w:usb1="08070000" w:usb2="00000010" w:usb3="00000000" w:csb0="00020000" w:csb1="00000000"/>
  </w:font>
  <w:font w:name="Lucida Grande">
    <w:charset w:val="00"/>
    <w:family w:val="auto"/>
    <w:pitch w:val="variable"/>
    <w:sig w:usb0="E1000AEF" w:usb1="5000A1FF" w:usb2="00000000" w:usb3="00000000" w:csb0="000001B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A9621D"/>
    <w:multiLevelType w:val="hybridMultilevel"/>
    <w:tmpl w:val="7514EB1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43461295"/>
    <w:multiLevelType w:val="hybridMultilevel"/>
    <w:tmpl w:val="0E286E48"/>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95C67A4"/>
    <w:multiLevelType w:val="hybridMultilevel"/>
    <w:tmpl w:val="4544B772"/>
    <w:lvl w:ilvl="0" w:tplc="FC1C74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5BBD37FA"/>
    <w:multiLevelType w:val="hybridMultilevel"/>
    <w:tmpl w:val="9530BB5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nsid w:val="69FE7942"/>
    <w:multiLevelType w:val="hybridMultilevel"/>
    <w:tmpl w:val="6B4225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2"/>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320E"/>
    <w:rsid w:val="00032C9B"/>
    <w:rsid w:val="000546E3"/>
    <w:rsid w:val="000E3B56"/>
    <w:rsid w:val="00204DBC"/>
    <w:rsid w:val="0028414B"/>
    <w:rsid w:val="002A320E"/>
    <w:rsid w:val="003070DF"/>
    <w:rsid w:val="003A0590"/>
    <w:rsid w:val="003C50BF"/>
    <w:rsid w:val="004118E8"/>
    <w:rsid w:val="004443D2"/>
    <w:rsid w:val="00536D03"/>
    <w:rsid w:val="006866A9"/>
    <w:rsid w:val="007F0F7B"/>
    <w:rsid w:val="008A0FE2"/>
    <w:rsid w:val="00A07A1C"/>
    <w:rsid w:val="00A866B3"/>
    <w:rsid w:val="00BF1414"/>
    <w:rsid w:val="00CA3D84"/>
    <w:rsid w:val="00CE1087"/>
    <w:rsid w:val="00E01F8A"/>
    <w:rsid w:val="00E445A7"/>
    <w:rsid w:val="00E44DAB"/>
    <w:rsid w:val="00FA0AF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8"/>
    <o:shapelayout v:ext="edit">
      <o:idmap v:ext="edit" data="1"/>
    </o:shapelayout>
  </w:shapeDefaults>
  <w:decimalSymbol w:val="."/>
  <w:listSeparator w:val=","/>
  <w14:docId w14:val="7E005BC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A320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320E"/>
    <w:rPr>
      <w:rFonts w:ascii="Lucida Grande" w:hAnsi="Lucida Grande" w:cs="Lucida Grande"/>
      <w:sz w:val="18"/>
      <w:szCs w:val="18"/>
    </w:rPr>
  </w:style>
  <w:style w:type="character" w:styleId="Hyperlink">
    <w:name w:val="Hyperlink"/>
    <w:basedOn w:val="DefaultParagraphFont"/>
    <w:uiPriority w:val="99"/>
    <w:unhideWhenUsed/>
    <w:rsid w:val="002A320E"/>
    <w:rPr>
      <w:color w:val="0000FF" w:themeColor="hyperlink"/>
      <w:u w:val="single"/>
    </w:rPr>
  </w:style>
  <w:style w:type="paragraph" w:styleId="ListParagraph">
    <w:name w:val="List Paragraph"/>
    <w:basedOn w:val="Normal"/>
    <w:uiPriority w:val="34"/>
    <w:qFormat/>
    <w:rsid w:val="002A320E"/>
    <w:pPr>
      <w:ind w:left="720"/>
      <w:contextualSpacing/>
    </w:pPr>
  </w:style>
  <w:style w:type="character" w:styleId="FollowedHyperlink">
    <w:name w:val="FollowedHyperlink"/>
    <w:basedOn w:val="DefaultParagraphFont"/>
    <w:uiPriority w:val="99"/>
    <w:semiHidden/>
    <w:unhideWhenUsed/>
    <w:rsid w:val="000546E3"/>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A320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320E"/>
    <w:rPr>
      <w:rFonts w:ascii="Lucida Grande" w:hAnsi="Lucida Grande" w:cs="Lucida Grande"/>
      <w:sz w:val="18"/>
      <w:szCs w:val="18"/>
    </w:rPr>
  </w:style>
  <w:style w:type="character" w:styleId="Hyperlink">
    <w:name w:val="Hyperlink"/>
    <w:basedOn w:val="DefaultParagraphFont"/>
    <w:uiPriority w:val="99"/>
    <w:unhideWhenUsed/>
    <w:rsid w:val="002A320E"/>
    <w:rPr>
      <w:color w:val="0000FF" w:themeColor="hyperlink"/>
      <w:u w:val="single"/>
    </w:rPr>
  </w:style>
  <w:style w:type="paragraph" w:styleId="ListParagraph">
    <w:name w:val="List Paragraph"/>
    <w:basedOn w:val="Normal"/>
    <w:uiPriority w:val="34"/>
    <w:qFormat/>
    <w:rsid w:val="002A320E"/>
    <w:pPr>
      <w:ind w:left="720"/>
      <w:contextualSpacing/>
    </w:pPr>
  </w:style>
  <w:style w:type="character" w:styleId="FollowedHyperlink">
    <w:name w:val="FollowedHyperlink"/>
    <w:basedOn w:val="DefaultParagraphFont"/>
    <w:uiPriority w:val="99"/>
    <w:semiHidden/>
    <w:unhideWhenUsed/>
    <w:rsid w:val="000546E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83621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hyperlink" Target="http://www.nps.gov/yell/naturescience/wolves.htm" TargetMode="External"/><Relationship Id="rId18" Type="http://schemas.openxmlformats.org/officeDocument/2006/relationships/hyperlink" Target="http://www.prb.org/Educators/LessonPlans/2012/WorldPopulationDataSheet.aspx" TargetMode="Externa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hyperlink" Target="http://www.nps.gov/yell/naturescience/wolves.htm" TargetMode="External"/><Relationship Id="rId17" Type="http://schemas.openxmlformats.org/officeDocument/2006/relationships/hyperlink" Target="http://www.indexmundi.com/facts/united-states/quick-facts/all-states/population-growth" TargetMode="External"/><Relationship Id="rId2" Type="http://schemas.openxmlformats.org/officeDocument/2006/relationships/styles" Target="styles.xml"/><Relationship Id="rId16" Type="http://schemas.openxmlformats.org/officeDocument/2006/relationships/hyperlink" Target="http://www.pbs.org/wnet/nature/episodes/river-of-no-return/gray-wolf-fact-sheet/7659/" TargetMode="Externa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hyperlink" Target="http://www.pbs.org/wnet/nature/episodes/in-the-valley-of-the-wolves/reintroduction-of-the-wolves/213/" TargetMode="External"/><Relationship Id="rId10" Type="http://schemas.openxmlformats.org/officeDocument/2006/relationships/hyperlink" Target="http://www.pbs.org/wnet/nature/episodes/the-wolf-that-changed-america/video-wolf-expert-doug-smith-on-the-yellowstone-wolf-project/4332/"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hyperlink" Target="http://www.pbs.org/wnet/nature/episodes/in-the-valley-of-the-wolves/introduction/21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657</Words>
  <Characters>3750</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el Bleich</dc:creator>
  <cp:keywords/>
  <dc:description/>
  <cp:lastModifiedBy>Smith, Hope</cp:lastModifiedBy>
  <cp:revision>2</cp:revision>
  <dcterms:created xsi:type="dcterms:W3CDTF">2013-01-28T16:55:00Z</dcterms:created>
  <dcterms:modified xsi:type="dcterms:W3CDTF">2013-01-28T16:55:00Z</dcterms:modified>
</cp:coreProperties>
</file>